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tblpY="1"/>
        <w:tblOverlap w:val="never"/>
        <w:tblW w:w="9125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125"/>
      </w:tblGrid>
      <w:tr w:rsidR="00AC3972" w14:paraId="29E3BD13" w14:textId="77777777" w:rsidTr="00083E72">
        <w:trPr>
          <w:trHeight w:val="624"/>
        </w:trPr>
        <w:tc>
          <w:tcPr>
            <w:tcW w:w="9125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0ED8AFFA" w14:textId="3B5FA6A7" w:rsidR="00AC3972" w:rsidRPr="00AC3972" w:rsidRDefault="00AC3972" w:rsidP="00940E55">
            <w:pPr>
              <w:jc w:val="left"/>
              <w:rPr>
                <w:rFonts w:ascii="Comic Sans MS" w:eastAsia="华文仿宋" w:hAnsi="Comic Sans MS"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Github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账号：</w:t>
            </w:r>
            <w:hyperlink r:id="rId8" w:history="1">
              <w:r w:rsidR="00B448E2" w:rsidRPr="00B448E2">
                <w:rPr>
                  <w:rStyle w:val="ad"/>
                  <w:rFonts w:ascii="Comic Sans MS" w:eastAsia="华文仿宋" w:hAnsi="Comic Sans MS"/>
                  <w:b/>
                  <w:bCs/>
                  <w:sz w:val="28"/>
                  <w:szCs w:val="28"/>
                </w:rPr>
                <w:t>117503445</w:t>
              </w:r>
            </w:hyperlink>
          </w:p>
        </w:tc>
      </w:tr>
      <w:tr w:rsidR="007D3A42" w14:paraId="781F4992" w14:textId="77777777" w:rsidTr="00083E72">
        <w:trPr>
          <w:cantSplit/>
          <w:trHeight w:val="3821"/>
        </w:trPr>
        <w:tc>
          <w:tcPr>
            <w:tcW w:w="9125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28524B4B" w14:textId="06BA027C" w:rsidR="00B34FB8" w:rsidRPr="00292018" w:rsidRDefault="00F32EA7" w:rsidP="00292018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：</w:t>
            </w:r>
            <w:r w:rsidR="00A3619D">
              <w:t xml:space="preserve"> </w:t>
            </w:r>
            <w:r w:rsidR="00292018">
              <w:rPr>
                <w:rFonts w:hint="eastAsia"/>
              </w:rPr>
              <w:t>学习</w:t>
            </w:r>
            <w:r w:rsidR="00292018" w:rsidRPr="00292018">
              <w:t>MATLAB</w:t>
            </w:r>
            <w:r w:rsidR="00292018" w:rsidRPr="00292018">
              <w:rPr>
                <w:rFonts w:hint="eastAsia"/>
              </w:rPr>
              <w:t xml:space="preserve"> </w:t>
            </w:r>
            <w:r w:rsidR="00292018">
              <w:rPr>
                <w:rFonts w:hint="eastAsia"/>
              </w:rPr>
              <w:t>，使用</w:t>
            </w:r>
            <w:r w:rsidR="00292018" w:rsidRPr="00292018">
              <w:t>MATLAB</w:t>
            </w:r>
            <w:r w:rsidR="00B6047A">
              <w:t xml:space="preserve"> </w:t>
            </w:r>
            <w:r w:rsidR="00B6047A">
              <w:rPr>
                <w:rFonts w:hint="eastAsia"/>
              </w:rPr>
              <w:t>对信号进行处理并做图。</w:t>
            </w:r>
          </w:p>
        </w:tc>
      </w:tr>
      <w:tr w:rsidR="00FF6F72" w14:paraId="04EAC6DB" w14:textId="77777777" w:rsidTr="00083E72">
        <w:trPr>
          <w:cantSplit/>
          <w:trHeight w:val="1126"/>
        </w:trPr>
        <w:tc>
          <w:tcPr>
            <w:tcW w:w="9125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6F67D0D8" w14:textId="77777777" w:rsidR="00FF6F72" w:rsidRDefault="00FF6F72" w:rsidP="00FF6F72">
            <w:pPr>
              <w:rPr>
                <w:rFonts w:ascii="Comic Sans MS" w:eastAsia="华文仿宋" w:hAnsi="Comic Sans MS"/>
                <w:b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实验题目</w:t>
            </w:r>
          </w:p>
          <w:p w14:paraId="0D74D9AE" w14:textId="77777777" w:rsidR="00715FBF" w:rsidRPr="00495FC9" w:rsidRDefault="00715FBF" w:rsidP="00715FBF">
            <w:pPr>
              <w:pStyle w:val="Default"/>
              <w:numPr>
                <w:ilvl w:val="0"/>
                <w:numId w:val="5"/>
              </w:numPr>
              <w:adjustRightInd/>
              <w:spacing w:line="400" w:lineRule="atLeast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>利用</w:t>
            </w:r>
            <w:r w:rsidRPr="00495FC9">
              <w:rPr>
                <w:rFonts w:ascii="Times New Roman" w:hAnsi="Times New Roman" w:cs="Times New Roman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实现下列信号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 w:hint="eastAsia"/>
              </w:rPr>
              <w:t>并绘出图形</w:t>
            </w:r>
          </w:p>
          <w:p w14:paraId="56CF9F48" w14:textId="77777777" w:rsidR="00715FBF" w:rsidRPr="00495FC9" w:rsidRDefault="00715FBF" w:rsidP="00715FBF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1)</w:t>
            </w:r>
            <w:r w:rsidRPr="000C24EF">
              <w:rPr>
                <w:rFonts w:ascii="Times New Roman" w:hAnsi="Times New Roman" w:cs="Times New Roman"/>
                <w:position w:val="-14"/>
              </w:rPr>
              <w:object w:dxaOrig="1219" w:dyaOrig="400" w14:anchorId="7CC3F1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8pt;height:20.4pt" o:ole="">
                  <v:imagedata r:id="rId9" o:title=""/>
                </v:shape>
                <o:OLEObject Type="Embed" ProgID="Equation.DSMT4" ShapeID="_x0000_i1025" DrawAspect="Content" ObjectID="_1645780021" r:id="rId10"/>
              </w:object>
            </w:r>
            <w:r w:rsidRPr="00495FC9">
              <w:rPr>
                <w:rFonts w:ascii="Times New Roman" w:hAnsi="Times New Roman" w:cs="Times New Roman"/>
              </w:rPr>
              <w:t>，取</w:t>
            </w:r>
            <w:r w:rsidRPr="000C24EF">
              <w:rPr>
                <w:rFonts w:ascii="Times New Roman" w:hAnsi="Times New Roman" w:cs="Times New Roman"/>
                <w:position w:val="-6"/>
              </w:rPr>
              <w:object w:dxaOrig="1080" w:dyaOrig="279" w14:anchorId="0426888B">
                <v:shape id="_x0000_i1026" type="#_x0000_t75" style="width:53.75pt;height:14.5pt" o:ole="">
                  <v:imagedata r:id="rId11" o:title=""/>
                </v:shape>
                <o:OLEObject Type="Embed" ProgID="Equation.DSMT4" ShapeID="_x0000_i1026" DrawAspect="Content" ObjectID="_1645780022" r:id="rId12"/>
              </w:object>
            </w:r>
          </w:p>
          <w:p w14:paraId="761E7A66" w14:textId="77777777" w:rsidR="00715FBF" w:rsidRPr="00495FC9" w:rsidRDefault="00715FBF" w:rsidP="00715FBF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)</w:t>
            </w:r>
            <w:r w:rsidRPr="000C24EF">
              <w:rPr>
                <w:rFonts w:ascii="Times New Roman" w:hAnsi="Times New Roman" w:cs="Times New Roman"/>
                <w:position w:val="-14"/>
              </w:rPr>
              <w:object w:dxaOrig="2180" w:dyaOrig="400" w14:anchorId="5551010E">
                <v:shape id="_x0000_i1027" type="#_x0000_t75" style="width:108.55pt;height:20.4pt" o:ole="">
                  <v:imagedata r:id="rId13" o:title=""/>
                </v:shape>
                <o:OLEObject Type="Embed" ProgID="Equation.DSMT4" ShapeID="_x0000_i1027" DrawAspect="Content" ObjectID="_1645780023" r:id="rId14"/>
              </w:object>
            </w:r>
            <w:r w:rsidRPr="00495FC9">
              <w:rPr>
                <w:rFonts w:ascii="Times New Roman" w:hAnsi="Times New Roman" w:cs="Times New Roman"/>
              </w:rPr>
              <w:t>，取</w:t>
            </w:r>
            <w:r w:rsidRPr="000C24EF">
              <w:rPr>
                <w:rFonts w:ascii="Times New Roman" w:hAnsi="Times New Roman" w:cs="Times New Roman"/>
                <w:position w:val="-6"/>
              </w:rPr>
              <w:object w:dxaOrig="960" w:dyaOrig="279" w14:anchorId="1FA257A5">
                <v:shape id="_x0000_i1028" type="#_x0000_t75" style="width:47.8pt;height:14.5pt" o:ole="">
                  <v:imagedata r:id="rId15" o:title=""/>
                </v:shape>
                <o:OLEObject Type="Embed" ProgID="Equation.DSMT4" ShapeID="_x0000_i1028" DrawAspect="Content" ObjectID="_1645780024" r:id="rId16"/>
              </w:object>
            </w:r>
          </w:p>
          <w:p w14:paraId="0A4A94D1" w14:textId="77777777" w:rsidR="00715FBF" w:rsidRDefault="00715FBF" w:rsidP="00715FBF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)</w:t>
            </w:r>
            <w:r w:rsidRPr="000C24EF">
              <w:rPr>
                <w:rFonts w:ascii="Times New Roman" w:hAnsi="Times New Roman" w:cs="Times New Roman"/>
                <w:position w:val="-14"/>
              </w:rPr>
              <w:object w:dxaOrig="2000" w:dyaOrig="400" w14:anchorId="32091B73">
                <v:shape id="_x0000_i1029" type="#_x0000_t75" style="width:99.95pt;height:20.4pt" o:ole="">
                  <v:imagedata r:id="rId17" o:title=""/>
                </v:shape>
                <o:OLEObject Type="Embed" ProgID="Equation.DSMT4" ShapeID="_x0000_i1029" DrawAspect="Content" ObjectID="_1645780025" r:id="rId18"/>
              </w:objec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取</w:t>
            </w:r>
            <w:r w:rsidRPr="000C24EF">
              <w:rPr>
                <w:rFonts w:ascii="Times New Roman" w:hAnsi="Times New Roman" w:cs="Times New Roman"/>
                <w:position w:val="-6"/>
              </w:rPr>
              <w:object w:dxaOrig="1219" w:dyaOrig="279" w14:anchorId="226EE1B2">
                <v:shape id="_x0000_i1030" type="#_x0000_t75" style="width:60.7pt;height:14.5pt" o:ole="">
                  <v:imagedata r:id="rId19" o:title=""/>
                </v:shape>
                <o:OLEObject Type="Embed" ProgID="Equation.DSMT4" ShapeID="_x0000_i1030" DrawAspect="Content" ObjectID="_1645780026" r:id="rId20"/>
              </w:object>
            </w:r>
          </w:p>
          <w:p w14:paraId="6A3BCFD8" w14:textId="77777777" w:rsidR="00715FBF" w:rsidRPr="00495FC9" w:rsidRDefault="00715FBF" w:rsidP="00715FBF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4)</w:t>
            </w:r>
            <w:r w:rsidRPr="000C24EF">
              <w:rPr>
                <w:rFonts w:ascii="Times New Roman" w:hAnsi="Times New Roman" w:cs="Times New Roman"/>
                <w:position w:val="-14"/>
              </w:rPr>
              <w:object w:dxaOrig="2680" w:dyaOrig="400" w14:anchorId="12D5381E">
                <v:shape id="_x0000_i1031" type="#_x0000_t75" style="width:134.35pt;height:20.4pt" o:ole="">
                  <v:imagedata r:id="rId21" o:title=""/>
                </v:shape>
                <o:OLEObject Type="Embed" ProgID="Equation.DSMT4" ShapeID="_x0000_i1031" DrawAspect="Content" ObjectID="_1645780027" r:id="rId22"/>
              </w:object>
            </w:r>
          </w:p>
          <w:p w14:paraId="13A17AF9" w14:textId="77777777" w:rsidR="00715FBF" w:rsidRDefault="00715FBF" w:rsidP="00715FBF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5)</w:t>
            </w:r>
            <w:r w:rsidRPr="000C24EF">
              <w:rPr>
                <w:rFonts w:ascii="Times New Roman" w:hAnsi="Times New Roman" w:cs="Times New Roman"/>
                <w:position w:val="-14"/>
              </w:rPr>
              <w:object w:dxaOrig="2740" w:dyaOrig="440" w14:anchorId="18D69132">
                <v:shape id="_x0000_i1032" type="#_x0000_t75" style="width:138.1pt;height:22.55pt" o:ole="">
                  <v:imagedata r:id="rId23" o:title=""/>
                </v:shape>
                <o:OLEObject Type="Embed" ProgID="Equation.DSMT4" ShapeID="_x0000_i1032" DrawAspect="Content" ObjectID="_1645780028" r:id="rId24"/>
              </w:object>
            </w:r>
          </w:p>
          <w:p w14:paraId="34F74C58" w14:textId="77777777" w:rsidR="00715FBF" w:rsidRPr="00495FC9" w:rsidRDefault="00715FBF" w:rsidP="00715FBF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6)</w:t>
            </w:r>
            <w:r w:rsidRPr="000C24EF">
              <w:rPr>
                <w:rFonts w:ascii="Times New Roman" w:hAnsi="Times New Roman" w:cs="Times New Roman"/>
                <w:position w:val="-14"/>
              </w:rPr>
              <w:object w:dxaOrig="2299" w:dyaOrig="400" w14:anchorId="7A8CEAC6">
                <v:shape id="_x0000_i1033" type="#_x0000_t75" style="width:115.5pt;height:20.4pt" o:ole="">
                  <v:imagedata r:id="rId25" o:title=""/>
                </v:shape>
                <o:OLEObject Type="Embed" ProgID="Equation.DSMT4" ShapeID="_x0000_i1033" DrawAspect="Content" ObjectID="_1645780029" r:id="rId26"/>
              </w:object>
            </w:r>
          </w:p>
          <w:p w14:paraId="0E38940E" w14:textId="77777777" w:rsidR="00715FBF" w:rsidRDefault="00715FBF" w:rsidP="00715FBF">
            <w:pPr>
              <w:pStyle w:val="Default"/>
              <w:numPr>
                <w:ilvl w:val="0"/>
                <w:numId w:val="5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>利用</w:t>
            </w:r>
            <w:r w:rsidRPr="00495FC9">
              <w:rPr>
                <w:rFonts w:ascii="Times New Roman" w:hAnsi="Times New Roman" w:cs="Times New Roman"/>
              </w:rPr>
              <w:t>MATLAB</w:t>
            </w:r>
            <w:r>
              <w:rPr>
                <w:rFonts w:ascii="Times New Roman" w:hAnsi="Times New Roman" w:cs="Times New Roman"/>
              </w:rPr>
              <w:t>实现</w:t>
            </w:r>
            <w:r>
              <w:rPr>
                <w:rFonts w:ascii="Times New Roman" w:hAnsi="Times New Roman" w:cs="Times New Roman" w:hint="eastAsia"/>
              </w:rPr>
              <w:t>以上</w:t>
            </w:r>
            <w:r w:rsidRPr="00495FC9">
              <w:rPr>
                <w:rFonts w:ascii="Times New Roman" w:hAnsi="Times New Roman" w:cs="Times New Roman"/>
              </w:rPr>
              <w:t>信号</w:t>
            </w:r>
            <w:r w:rsidRPr="00E30E23">
              <w:rPr>
                <w:rFonts w:ascii="Times New Roman" w:hAnsi="Times New Roman" w:cs="Times New Roman"/>
                <w:position w:val="-14"/>
              </w:rPr>
              <w:object w:dxaOrig="580" w:dyaOrig="400" w14:anchorId="0B17B64D">
                <v:shape id="_x0000_i1034" type="#_x0000_t75" style="width:29pt;height:20.4pt" o:ole="">
                  <v:imagedata r:id="rId27" o:title=""/>
                </v:shape>
                <o:OLEObject Type="Embed" ProgID="Equation.DSMT4" ShapeID="_x0000_i1034" DrawAspect="Content" ObjectID="_1645780030" r:id="rId28"/>
              </w:object>
            </w:r>
            <w:r>
              <w:rPr>
                <w:rFonts w:ascii="Times New Roman" w:hAnsi="Times New Roman" w:cs="Times New Roman" w:hint="eastAsia"/>
              </w:rPr>
              <w:t>的变化：</w:t>
            </w:r>
          </w:p>
          <w:p w14:paraId="2B948686" w14:textId="77777777" w:rsidR="00715FBF" w:rsidRDefault="00715FBF" w:rsidP="00715FBF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1)</w:t>
            </w:r>
            <w:r w:rsidRPr="00E30E23">
              <w:rPr>
                <w:rFonts w:ascii="Times New Roman" w:hAnsi="Times New Roman" w:cs="Times New Roman"/>
                <w:position w:val="-14"/>
              </w:rPr>
              <w:object w:dxaOrig="700" w:dyaOrig="400" w14:anchorId="27B971EE">
                <v:shape id="_x0000_i1035" type="#_x0000_t75" style="width:34.4pt;height:20.4pt" o:ole="">
                  <v:imagedata r:id="rId29" o:title=""/>
                </v:shape>
                <o:OLEObject Type="Embed" ProgID="Equation.DSMT4" ShapeID="_x0000_i1035" DrawAspect="Content" ObjectID="_1645780031" r:id="rId30"/>
              </w:object>
            </w:r>
          </w:p>
          <w:p w14:paraId="7BF98750" w14:textId="77777777" w:rsidR="00715FBF" w:rsidRDefault="00715FBF" w:rsidP="00715FBF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2)</w:t>
            </w:r>
            <w:r w:rsidRPr="00E30E23">
              <w:rPr>
                <w:rFonts w:ascii="Times New Roman" w:hAnsi="Times New Roman" w:cs="Times New Roman"/>
                <w:position w:val="-14"/>
              </w:rPr>
              <w:object w:dxaOrig="1020" w:dyaOrig="400" w14:anchorId="105475A8">
                <v:shape id="_x0000_i1036" type="#_x0000_t75" style="width:51.05pt;height:20.4pt" o:ole="">
                  <v:imagedata r:id="rId31" o:title=""/>
                </v:shape>
                <o:OLEObject Type="Embed" ProgID="Equation.DSMT4" ShapeID="_x0000_i1036" DrawAspect="Content" ObjectID="_1645780032" r:id="rId32"/>
              </w:object>
            </w:r>
          </w:p>
          <w:p w14:paraId="2EC8F097" w14:textId="77777777" w:rsidR="00715FBF" w:rsidRPr="000C24EF" w:rsidRDefault="00715FBF" w:rsidP="00715FBF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)</w:t>
            </w:r>
            <w:r w:rsidRPr="00E30E23">
              <w:rPr>
                <w:rFonts w:ascii="Times New Roman" w:hAnsi="Times New Roman" w:cs="Times New Roman"/>
                <w:position w:val="-14"/>
              </w:rPr>
              <w:object w:dxaOrig="1100" w:dyaOrig="400" w14:anchorId="1332585E">
                <v:shape id="_x0000_i1037" type="#_x0000_t75" style="width:54.8pt;height:20.4pt" o:ole="">
                  <v:imagedata r:id="rId33" o:title=""/>
                </v:shape>
                <o:OLEObject Type="Embed" ProgID="Equation.DSMT4" ShapeID="_x0000_i1037" DrawAspect="Content" ObjectID="_1645780033" r:id="rId34"/>
              </w:object>
            </w:r>
          </w:p>
          <w:p w14:paraId="63566843" w14:textId="436E1C6E" w:rsidR="00715FBF" w:rsidRPr="001A4CCD" w:rsidRDefault="009B6287" w:rsidP="00FF6F72">
            <w:pPr>
              <w:rPr>
                <w:rFonts w:ascii="Comic Sans MS" w:eastAsia="华文仿宋" w:hAnsi="Comic Sans MS"/>
                <w:b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2457283" wp14:editId="6D470186">
                  <wp:extent cx="5657215" cy="1566545"/>
                  <wp:effectExtent l="0" t="0" r="63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215" cy="1566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DC6CD9" w14:textId="77777777" w:rsidR="00083E72" w:rsidRDefault="00083E72">
      <w:r>
        <w:br w:type="page"/>
      </w:r>
    </w:p>
    <w:tbl>
      <w:tblPr>
        <w:tblpPr w:leftFromText="180" w:rightFromText="180" w:vertAnchor="text" w:tblpY="1"/>
        <w:tblOverlap w:val="never"/>
        <w:tblW w:w="9125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125"/>
      </w:tblGrid>
      <w:tr w:rsidR="00FF6F72" w14:paraId="17674F99" w14:textId="77777777" w:rsidTr="00083E72">
        <w:trPr>
          <w:cantSplit/>
          <w:trHeight w:val="828"/>
        </w:trPr>
        <w:tc>
          <w:tcPr>
            <w:tcW w:w="9125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DDB8458" w14:textId="6136C97B" w:rsidR="00FF6F72" w:rsidRDefault="00FF6F72" w:rsidP="00FF6F72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实验内容</w:t>
            </w:r>
          </w:p>
          <w:p w14:paraId="488BA180" w14:textId="77777777" w:rsidR="00CF6855" w:rsidRDefault="004168F1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.1</w:t>
            </w:r>
          </w:p>
          <w:p w14:paraId="20400A9A" w14:textId="77777777" w:rsidR="0023054E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768D42E" wp14:editId="2ED2455F">
                  <wp:extent cx="2348085" cy="2442949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8766" cy="2454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CCE810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.2</w:t>
            </w:r>
          </w:p>
          <w:p w14:paraId="624B5403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FF277D1" wp14:editId="28F7A451">
                  <wp:extent cx="2326943" cy="2468552"/>
                  <wp:effectExtent l="0" t="0" r="0" b="825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9367" cy="2481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D2B029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.3</w:t>
            </w:r>
          </w:p>
          <w:p w14:paraId="5F8F0DB4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5EDCADC" wp14:editId="6E84498E">
                  <wp:extent cx="2384726" cy="2360781"/>
                  <wp:effectExtent l="0" t="0" r="0" b="190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5349" cy="2371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EB2B22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.4</w:t>
            </w:r>
          </w:p>
          <w:p w14:paraId="79ED89D3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38C8DDF" wp14:editId="5AC7370E">
                  <wp:extent cx="2378186" cy="2674961"/>
                  <wp:effectExtent l="0" t="0" r="3175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3410" cy="2680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B44653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.5</w:t>
            </w:r>
          </w:p>
          <w:p w14:paraId="699030AD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8E33C3F" wp14:editId="22EE9EF2">
                  <wp:extent cx="2419334" cy="2135875"/>
                  <wp:effectExtent l="0" t="0" r="63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5861" cy="2150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558393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.6</w:t>
            </w:r>
          </w:p>
          <w:p w14:paraId="3D341A00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7085699" wp14:editId="7D44F5E7">
                  <wp:extent cx="2418715" cy="2498704"/>
                  <wp:effectExtent l="0" t="0" r="63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600" cy="2508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FBAE42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2.1</w:t>
            </w:r>
          </w:p>
          <w:p w14:paraId="2310C2A7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A41C8DB" wp14:editId="07BEC61F">
                  <wp:extent cx="2536047" cy="2593074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805" cy="2604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0C63EC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2.2</w:t>
            </w:r>
          </w:p>
          <w:p w14:paraId="5F81A198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6AC8E3D" wp14:editId="5A77ADFD">
                  <wp:extent cx="2535555" cy="2455466"/>
                  <wp:effectExtent l="0" t="0" r="0" b="254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322" cy="24649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327C7E" w14:textId="77777777" w:rsidR="007F727D" w:rsidRDefault="007F727D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2.3</w:t>
            </w:r>
          </w:p>
          <w:p w14:paraId="09BDD63C" w14:textId="77777777" w:rsidR="007F727D" w:rsidRDefault="00562E99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90585CE" wp14:editId="71A889A8">
                  <wp:extent cx="2554906" cy="2825087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231" cy="2850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B225C6" w14:textId="77777777" w:rsidR="00707E64" w:rsidRDefault="00707E64" w:rsidP="0023054E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2</w:t>
            </w:r>
          </w:p>
          <w:p w14:paraId="24882E5C" w14:textId="7D0BCBFC" w:rsidR="00707E64" w:rsidRDefault="00707E64" w:rsidP="0023054E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noProof/>
                <w:sz w:val="28"/>
                <w:szCs w:val="28"/>
              </w:rPr>
              <w:lastRenderedPageBreak/>
              <w:drawing>
                <wp:inline distT="0" distB="0" distL="0" distR="0" wp14:anchorId="6DAC840B" wp14:editId="357273EC">
                  <wp:extent cx="2627194" cy="2531019"/>
                  <wp:effectExtent l="0" t="0" r="1905" b="317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081" cy="2713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F72" w14:paraId="5961BD95" w14:textId="77777777" w:rsidTr="00083E72">
        <w:trPr>
          <w:cantSplit/>
          <w:trHeight w:val="828"/>
        </w:trPr>
        <w:tc>
          <w:tcPr>
            <w:tcW w:w="9125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6114F3A" w14:textId="77777777" w:rsidR="00FF6F72" w:rsidRDefault="00FF6F72" w:rsidP="00FF6F72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实验总结</w:t>
            </w:r>
          </w:p>
          <w:p w14:paraId="716561B1" w14:textId="1A0665DB" w:rsidR="00562E99" w:rsidRDefault="00562E99" w:rsidP="00FF6F72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不熟悉语法</w:t>
            </w:r>
            <w:r w:rsidR="00A65D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在一些实现上存在妥协，不够优雅。</w:t>
            </w:r>
          </w:p>
        </w:tc>
      </w:tr>
      <w:tr w:rsidR="00FF6F72" w14:paraId="2BCB5BDD" w14:textId="77777777" w:rsidTr="00083E72">
        <w:trPr>
          <w:cantSplit/>
          <w:trHeight w:val="414"/>
        </w:trPr>
        <w:tc>
          <w:tcPr>
            <w:tcW w:w="9125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15B2E7C1" w14:textId="779AC134" w:rsidR="00FF6F72" w:rsidRDefault="00FF6F72" w:rsidP="00FF6F72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参考文献</w:t>
            </w:r>
          </w:p>
          <w:p w14:paraId="06F2CD92" w14:textId="241131DA" w:rsidR="002B4104" w:rsidRDefault="00473632" w:rsidP="00FF6F72">
            <w:pPr>
              <w:widowControl/>
              <w:snapToGrid w:val="0"/>
              <w:spacing w:line="480" w:lineRule="exact"/>
            </w:pPr>
            <w:hyperlink r:id="rId46" w:history="1">
              <w:r w:rsidR="002B4104">
                <w:rPr>
                  <w:rStyle w:val="ad"/>
                </w:rPr>
                <w:t>https://www.mathworks.com/help/matlab/ref/plot.html</w:t>
              </w:r>
            </w:hyperlink>
          </w:p>
          <w:p w14:paraId="42B24F90" w14:textId="037AABBE" w:rsidR="002B4104" w:rsidRPr="002B4104" w:rsidRDefault="00473632" w:rsidP="002B4104">
            <w:pPr>
              <w:widowControl/>
              <w:snapToGrid w:val="0"/>
              <w:spacing w:line="480" w:lineRule="exact"/>
            </w:pPr>
            <w:hyperlink r:id="rId47" w:history="1">
              <w:r w:rsidR="002B4104">
                <w:rPr>
                  <w:rStyle w:val="ad"/>
                </w:rPr>
                <w:t>https://ww</w:t>
              </w:r>
              <w:r w:rsidR="002B4104">
                <w:rPr>
                  <w:rStyle w:val="ad"/>
                  <w:rFonts w:hint="eastAsia"/>
                </w:rPr>
                <w:t>w</w:t>
              </w:r>
              <w:r w:rsidR="002B4104">
                <w:rPr>
                  <w:rStyle w:val="ad"/>
                </w:rPr>
                <w:t>.mathworks.cn/help/matlab/ref/ezplot.html</w:t>
              </w:r>
            </w:hyperlink>
          </w:p>
          <w:p w14:paraId="2676727F" w14:textId="4D0D93C5" w:rsidR="004B3330" w:rsidRDefault="00473632" w:rsidP="00FF6F72">
            <w:pPr>
              <w:widowControl/>
              <w:snapToGrid w:val="0"/>
              <w:spacing w:line="480" w:lineRule="exact"/>
            </w:pPr>
            <w:hyperlink r:id="rId48" w:history="1">
              <w:r w:rsidR="008632EC">
                <w:rPr>
                  <w:rStyle w:val="ad"/>
                </w:rPr>
                <w:t>https://www.ilovematlab.cn/thread-266284-1-1.html</w:t>
              </w:r>
            </w:hyperlink>
          </w:p>
          <w:p w14:paraId="1CEABC5E" w14:textId="169FD6C7" w:rsidR="008632EC" w:rsidRDefault="00473632" w:rsidP="00FF6F72">
            <w:pPr>
              <w:widowControl/>
              <w:snapToGrid w:val="0"/>
              <w:spacing w:line="480" w:lineRule="exact"/>
            </w:pPr>
            <w:hyperlink r:id="rId49" w:history="1">
              <w:r w:rsidR="008632EC">
                <w:rPr>
                  <w:rStyle w:val="ad"/>
                </w:rPr>
                <w:t>https://jingyan.baidu.com/article/495ba841c70e1538b20ede61.html</w:t>
              </w:r>
            </w:hyperlink>
          </w:p>
          <w:p w14:paraId="78A76306" w14:textId="77777777" w:rsidR="008632EC" w:rsidRDefault="008632EC" w:rsidP="00FF6F72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B719CCD" w14:textId="77777777" w:rsidR="00FF6F72" w:rsidRDefault="00FF6F72" w:rsidP="00FF6F72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099151A" w14:textId="77777777" w:rsidR="00FF6F72" w:rsidRDefault="00FF6F72" w:rsidP="00FF6F72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</w:tc>
      </w:tr>
    </w:tbl>
    <w:p w14:paraId="339009D3" w14:textId="77777777" w:rsidR="007D3A42" w:rsidRDefault="007D3A42" w:rsidP="00584E91">
      <w:pPr>
        <w:widowControl/>
        <w:snapToGrid w:val="0"/>
        <w:spacing w:line="480" w:lineRule="exact"/>
      </w:pPr>
    </w:p>
    <w:sectPr w:rsidR="007D3A42">
      <w:headerReference w:type="default" r:id="rId50"/>
      <w:footerReference w:type="default" r:id="rId51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2170AC" w14:textId="77777777" w:rsidR="00473632" w:rsidRDefault="00473632">
      <w:r>
        <w:separator/>
      </w:r>
    </w:p>
  </w:endnote>
  <w:endnote w:type="continuationSeparator" w:id="0">
    <w:p w14:paraId="2703041E" w14:textId="77777777" w:rsidR="00473632" w:rsidRDefault="004736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C9AA65" w14:textId="77777777" w:rsidR="007D3A42" w:rsidRDefault="00F32EA7" w:rsidP="00AC3972">
    <w:pPr>
      <w:pStyle w:val="aa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584E91">
      <w:rPr>
        <w:noProof/>
      </w:rPr>
      <w:t>1</w:t>
    </w:r>
    <w:r>
      <w:fldChar w:fldCharType="end"/>
    </w:r>
    <w:r w:rsidR="00584E91">
      <w:rPr>
        <w:lang w:val="zh-CN"/>
      </w:rPr>
      <w:t>/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584E91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4A3CF9" w14:textId="77777777" w:rsidR="00473632" w:rsidRDefault="00473632">
      <w:r>
        <w:separator/>
      </w:r>
    </w:p>
  </w:footnote>
  <w:footnote w:type="continuationSeparator" w:id="0">
    <w:p w14:paraId="0C8EF4F8" w14:textId="77777777" w:rsidR="00473632" w:rsidRDefault="004736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F5906B" w14:textId="11C1306A" w:rsidR="007D3A42" w:rsidRPr="00AC3972" w:rsidRDefault="00B448E2" w:rsidP="00AC3972">
    <w:pPr>
      <w:pStyle w:val="a4"/>
      <w:rPr>
        <w:rFonts w:ascii="华文仿宋" w:eastAsia="华文仿宋" w:hAnsi="华文仿宋"/>
        <w:sz w:val="24"/>
        <w:szCs w:val="24"/>
      </w:rPr>
    </w:pPr>
    <w:r w:rsidRPr="00131CA5">
      <w:rPr>
        <w:rFonts w:ascii="华文仿宋" w:eastAsia="华文仿宋" w:hAnsi="华文仿宋" w:hint="eastAsia"/>
        <w:sz w:val="28"/>
        <w:szCs w:val="28"/>
      </w:rPr>
      <w:t>齐浩天</w:t>
    </w:r>
    <w:r w:rsidR="00AC3972" w:rsidRPr="00AC3972">
      <w:rPr>
        <w:rFonts w:ascii="华文仿宋" w:eastAsia="华文仿宋" w:hAnsi="华文仿宋" w:hint="eastAsia"/>
        <w:sz w:val="28"/>
        <w:szCs w:val="28"/>
      </w:rPr>
      <w:t xml:space="preserve">    </w:t>
    </w:r>
    <w:r w:rsidR="00FF6F72">
      <w:rPr>
        <w:rFonts w:ascii="华文仿宋" w:eastAsia="华文仿宋" w:hAnsi="华文仿宋" w:hint="eastAsia"/>
        <w:sz w:val="28"/>
        <w:szCs w:val="28"/>
      </w:rPr>
      <w:t xml:space="preserve">    </w:t>
    </w:r>
    <w:r w:rsidR="00AC3972">
      <w:rPr>
        <w:rFonts w:ascii="华文仿宋" w:eastAsia="华文仿宋" w:hAnsi="华文仿宋" w:hint="eastAsia"/>
      </w:rPr>
      <w:t xml:space="preserve">                              </w:t>
    </w:r>
    <w:r w:rsidR="00584E91">
      <w:rPr>
        <w:rFonts w:ascii="华文仿宋" w:eastAsia="华文仿宋" w:hAnsi="华文仿宋" w:hint="eastAsia"/>
        <w:sz w:val="24"/>
        <w:szCs w:val="24"/>
      </w:rPr>
      <w:t>信号与</w:t>
    </w:r>
    <w:r w:rsidR="00FF6F72">
      <w:rPr>
        <w:rFonts w:ascii="华文仿宋" w:eastAsia="华文仿宋" w:hAnsi="华文仿宋" w:hint="eastAsia"/>
        <w:sz w:val="24"/>
        <w:szCs w:val="24"/>
      </w:rPr>
      <w:t>系统 实验一</w:t>
    </w:r>
    <w:r w:rsidR="00AC3972" w:rsidRPr="00AC3972">
      <w:rPr>
        <w:rFonts w:ascii="华文仿宋" w:eastAsia="华文仿宋" w:hAnsi="华文仿宋" w:hint="eastAsia"/>
        <w:sz w:val="24"/>
        <w:szCs w:val="24"/>
      </w:rPr>
      <w:t xml:space="preserve">      </w:t>
    </w:r>
    <w:r w:rsidR="00AC3972">
      <w:rPr>
        <w:rFonts w:ascii="华文仿宋" w:eastAsia="华文仿宋" w:hAnsi="华文仿宋" w:hint="eastAsia"/>
      </w:rPr>
      <w:t xml:space="preserve">                      </w:t>
    </w:r>
    <w:r w:rsidR="00AC3972" w:rsidRPr="00AC3972">
      <w:rPr>
        <w:rFonts w:ascii="华文仿宋" w:eastAsia="华文仿宋" w:hAnsi="华文仿宋" w:hint="eastAsia"/>
        <w:sz w:val="24"/>
        <w:szCs w:val="24"/>
      </w:rPr>
      <w:t xml:space="preserve">     </w:t>
    </w:r>
    <w:r w:rsidRPr="00131CA5">
      <w:rPr>
        <w:rFonts w:ascii="华文仿宋" w:eastAsia="华文仿宋" w:hAnsi="华文仿宋" w:hint="eastAsia"/>
        <w:sz w:val="24"/>
        <w:szCs w:val="24"/>
      </w:rPr>
      <w:t>1807910000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F82296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4A2CD6"/>
    <w:multiLevelType w:val="hybridMultilevel"/>
    <w:tmpl w:val="A368689C"/>
    <w:lvl w:ilvl="0" w:tplc="69CC3120">
      <w:start w:val="1"/>
      <w:numFmt w:val="chineseCountingThousand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D23E2C"/>
    <w:multiLevelType w:val="multilevel"/>
    <w:tmpl w:val="3D1A9B62"/>
    <w:lvl w:ilvl="0">
      <w:start w:val="1"/>
      <w:numFmt w:val="decimal"/>
      <w:lvlText w:val="%1."/>
      <w:lvlJc w:val="center"/>
      <w:pPr>
        <w:ind w:left="720" w:hanging="720"/>
      </w:pPr>
      <w:rPr>
        <w:rFonts w:ascii="Arial Unicode MS" w:eastAsia="Arial Unicode MS" w:hAnsi="Arial Unicode MS" w:hint="eastAsia"/>
        <w:b w:val="0"/>
        <w:i w:val="0"/>
        <w:sz w:val="24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2"/>
    <w:rsid w:val="00083E72"/>
    <w:rsid w:val="000A69D3"/>
    <w:rsid w:val="000B23C2"/>
    <w:rsid w:val="000F4572"/>
    <w:rsid w:val="00131CA5"/>
    <w:rsid w:val="0020383E"/>
    <w:rsid w:val="0023054E"/>
    <w:rsid w:val="00230E47"/>
    <w:rsid w:val="00292018"/>
    <w:rsid w:val="002B4104"/>
    <w:rsid w:val="003E5EFF"/>
    <w:rsid w:val="004168F1"/>
    <w:rsid w:val="004526CB"/>
    <w:rsid w:val="00473632"/>
    <w:rsid w:val="00483392"/>
    <w:rsid w:val="004908B7"/>
    <w:rsid w:val="004B3330"/>
    <w:rsid w:val="00562E99"/>
    <w:rsid w:val="00584E91"/>
    <w:rsid w:val="006512C0"/>
    <w:rsid w:val="00707E64"/>
    <w:rsid w:val="00715FBF"/>
    <w:rsid w:val="007C39C1"/>
    <w:rsid w:val="007D3A42"/>
    <w:rsid w:val="007F727D"/>
    <w:rsid w:val="00810C78"/>
    <w:rsid w:val="00811A77"/>
    <w:rsid w:val="00820560"/>
    <w:rsid w:val="008632EC"/>
    <w:rsid w:val="00940E55"/>
    <w:rsid w:val="00974B7F"/>
    <w:rsid w:val="00984280"/>
    <w:rsid w:val="009B6287"/>
    <w:rsid w:val="00A3619D"/>
    <w:rsid w:val="00A65D72"/>
    <w:rsid w:val="00AA7FDE"/>
    <w:rsid w:val="00AB34B7"/>
    <w:rsid w:val="00AC3972"/>
    <w:rsid w:val="00B34FB8"/>
    <w:rsid w:val="00B448E2"/>
    <w:rsid w:val="00B6047A"/>
    <w:rsid w:val="00CC253A"/>
    <w:rsid w:val="00CF6855"/>
    <w:rsid w:val="00D41ECF"/>
    <w:rsid w:val="00D444E5"/>
    <w:rsid w:val="00D70BC4"/>
    <w:rsid w:val="00D943A6"/>
    <w:rsid w:val="00DB306D"/>
    <w:rsid w:val="00F32EA7"/>
    <w:rsid w:val="00F460E3"/>
    <w:rsid w:val="00FB4AC5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D87EE0"/>
  <w15:docId w15:val="{2321832A-A000-4C7F-9B53-A75D101480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43470B"/>
    <w:rPr>
      <w:rFonts w:ascii="宋体" w:hAnsi="宋体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FreeSans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a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a"/>
    <w:link w:val="QBChar"/>
    <w:qFormat/>
    <w:rsid w:val="0043470B"/>
    <w:pPr>
      <w:widowControl/>
      <w:spacing w:line="300" w:lineRule="auto"/>
      <w:ind w:firstLine="200"/>
    </w:pPr>
    <w:rPr>
      <w:rFonts w:ascii="宋体" w:cstheme="minorBidi"/>
    </w:r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b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iPriority w:val="99"/>
    <w:unhideWhenUsed/>
    <w:rsid w:val="00B448E2"/>
    <w:rPr>
      <w:color w:val="0000FF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B448E2"/>
    <w:rPr>
      <w:color w:val="605E5C"/>
      <w:shd w:val="clear" w:color="auto" w:fill="E1DFDD"/>
    </w:rPr>
  </w:style>
  <w:style w:type="character" w:styleId="af">
    <w:name w:val="FollowedHyperlink"/>
    <w:basedOn w:val="a0"/>
    <w:uiPriority w:val="99"/>
    <w:semiHidden/>
    <w:unhideWhenUsed/>
    <w:rsid w:val="00B448E2"/>
    <w:rPr>
      <w:color w:val="800080" w:themeColor="followedHyperlink"/>
      <w:u w:val="single"/>
    </w:rPr>
  </w:style>
  <w:style w:type="paragraph" w:customStyle="1" w:styleId="Default">
    <w:name w:val="Default"/>
    <w:rsid w:val="00715FBF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47" Type="http://schemas.openxmlformats.org/officeDocument/2006/relationships/hyperlink" Target="https://ww2.mathworks.cn/help/matlab/ref/ezplot.html" TargetMode="External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3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Relationship Id="rId43" Type="http://schemas.openxmlformats.org/officeDocument/2006/relationships/image" Target="media/image22.png"/><Relationship Id="rId48" Type="http://schemas.openxmlformats.org/officeDocument/2006/relationships/hyperlink" Target="https://www.ilovematlab.cn/thread-266284-1-1.html" TargetMode="External"/><Relationship Id="rId8" Type="http://schemas.openxmlformats.org/officeDocument/2006/relationships/hyperlink" Target="https://github.com/117503445" TargetMode="External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png"/><Relationship Id="rId46" Type="http://schemas.openxmlformats.org/officeDocument/2006/relationships/hyperlink" Target="https://www.mathworks.com/help/matlab/ref/plot.html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hyperlink" Target="https://jingyan.baidu.com/article/495ba841c70e1538b20ede61.html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815D6F-E678-4ECE-A94E-367850324E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5</Pages>
  <Words>266</Words>
  <Characters>873</Characters>
  <Application>Microsoft Office Word</Application>
  <DocSecurity>0</DocSecurity>
  <Lines>97</Lines>
  <Paragraphs>81</Paragraphs>
  <ScaleCrop>false</ScaleCrop>
  <Company>User</Company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nlady</dc:creator>
  <cp:lastModifiedBy>q ht</cp:lastModifiedBy>
  <cp:revision>11</cp:revision>
  <dcterms:created xsi:type="dcterms:W3CDTF">2020-03-15T03:49:00Z</dcterms:created>
  <dcterms:modified xsi:type="dcterms:W3CDTF">2020-03-15T04:18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